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2"/>
  </p:notesMasterIdLst>
  <p:handoutMasterIdLst>
    <p:handoutMasterId r:id="rId13"/>
  </p:handoutMasterIdLst>
  <p:sldIdLst>
    <p:sldId id="849" r:id="rId3"/>
    <p:sldId id="822" r:id="rId4"/>
    <p:sldId id="809" r:id="rId5"/>
    <p:sldId id="824" r:id="rId6"/>
    <p:sldId id="850" r:id="rId7"/>
    <p:sldId id="811" r:id="rId8"/>
    <p:sldId id="812" r:id="rId9"/>
    <p:sldId id="813" r:id="rId10"/>
    <p:sldId id="814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96"/>
      </p:cViewPr>
      <p:guideLst>
        <p:guide orient="horz" pos="2159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89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sampletheorem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04800" y="1739900"/>
            <a:ext cx="85852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ampling Theorem</a:t>
            </a:r>
            <a:endParaRPr lang="en-US" sz="16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6334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963863" y="5016501"/>
            <a:ext cx="3182937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7200" dirty="0" smtClean="0">
                <a:solidFill>
                  <a:srgbClr val="A7097A"/>
                </a:solidFill>
                <a:latin typeface="Comic Sans MS"/>
                <a:cs typeface="Comic Sans MS"/>
              </a:rPr>
              <a:t>Proof: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24732"/>
              </p:ext>
            </p:extLst>
          </p:nvPr>
        </p:nvGraphicFramePr>
        <p:xfrm>
          <a:off x="201613" y="3375025"/>
          <a:ext cx="8777287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0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1613" y="3375025"/>
                        <a:ext cx="8777287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5138" y="901700"/>
            <a:ext cx="8083804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::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err="1" smtClean="0">
                <a:latin typeface="Comic Sans MS"/>
                <a:cs typeface="Comic Sans MS"/>
              </a:rPr>
              <a:t>avg</a:t>
            </a:r>
            <a:r>
              <a:rPr lang="en-US" sz="5400" dirty="0" smtClean="0">
                <a:latin typeface="Comic Sans MS"/>
                <a:cs typeface="Comic Sans MS"/>
              </a:rPr>
              <a:t> o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latin typeface="Comic Sans MS"/>
                <a:cs typeface="Comic Sans MS"/>
              </a:rPr>
              <a:t>indep</a:t>
            </a:r>
            <a:r>
              <a:rPr lang="en-US" sz="5400" dirty="0" smtClean="0">
                <a:latin typeface="Comic Sans MS"/>
                <a:cs typeface="Comic Sans MS"/>
              </a:rPr>
              <a:t> RV’s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with mean </a:t>
            </a:r>
            <a:r>
              <a:rPr lang="en-US" sz="54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5400" dirty="0" smtClean="0">
                <a:latin typeface="Comic Sans MS"/>
                <a:cs typeface="Comic Sans MS"/>
              </a:rPr>
              <a:t>, </a:t>
            </a:r>
            <a:r>
              <a:rPr lang="en-US" sz="5400" dirty="0" err="1" smtClean="0">
                <a:latin typeface="Comic Sans MS"/>
                <a:cs typeface="Comic Sans MS"/>
              </a:rPr>
              <a:t>va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endParaRPr lang="en-US" sz="5400" dirty="0"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400" dirty="0" smtClean="0">
                <a:solidFill>
                  <a:srgbClr val="A7097A"/>
                </a:solidFill>
                <a:latin typeface="Comic Sans MS"/>
                <a:cs typeface="Comic Sans MS"/>
                <a:sym typeface="Symbol" pitchFamily="18" charset="2"/>
              </a:rPr>
              <a:t>Theorem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For all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Symbol" pitchFamily="18" charset="2"/>
              </a:rPr>
              <a:t>δ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 pitchFamily="18" charset="2"/>
              </a:rPr>
              <a:t> 0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5349"/>
              </p:ext>
            </p:extLst>
          </p:nvPr>
        </p:nvGraphicFramePr>
        <p:xfrm>
          <a:off x="2978972" y="40465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40465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08665"/>
              </p:ext>
            </p:extLst>
          </p:nvPr>
        </p:nvGraphicFramePr>
        <p:xfrm>
          <a:off x="1214438" y="1044575"/>
          <a:ext cx="67024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4" name="Equation" r:id="rId7" imgW="1968500" imgH="584200" progId="Equation.DSMT4">
                  <p:embed/>
                </p:oleObj>
              </mc:Choice>
              <mc:Fallback>
                <p:oleObj name="Equation" r:id="rId7" imgW="19685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44575"/>
                        <a:ext cx="6702425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089269" y="1421384"/>
            <a:ext cx="4686806" cy="4046220"/>
            <a:chOff x="1089269" y="1421384"/>
            <a:chExt cx="4686806" cy="40462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089269" y="14213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584700" y="46959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02633"/>
              </p:ext>
            </p:extLst>
          </p:nvPr>
        </p:nvGraphicFramePr>
        <p:xfrm>
          <a:off x="3140075" y="2936875"/>
          <a:ext cx="543083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5" name="Equation" r:id="rId9" imgW="1816100" imgH="495300" progId="Equation.DSMT4">
                  <p:embed/>
                </p:oleObj>
              </mc:Choice>
              <mc:Fallback>
                <p:oleObj name="Equation" r:id="rId9" imgW="18161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936875"/>
                        <a:ext cx="5430838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82386"/>
              </p:ext>
            </p:extLst>
          </p:nvPr>
        </p:nvGraphicFramePr>
        <p:xfrm>
          <a:off x="317500" y="1893888"/>
          <a:ext cx="85344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9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893888"/>
                        <a:ext cx="8534400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27517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8408"/>
              </p:ext>
            </p:extLst>
          </p:nvPr>
        </p:nvGraphicFramePr>
        <p:xfrm>
          <a:off x="1081088" y="1168400"/>
          <a:ext cx="70580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1" name="Equation" r:id="rId5" imgW="2171700" imgH="584200" progId="Equation.DSMT4">
                  <p:embed/>
                </p:oleObj>
              </mc:Choice>
              <mc:Fallback>
                <p:oleObj name="Equation" r:id="rId5" imgW="21717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168400"/>
                        <a:ext cx="7058025" cy="189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02702"/>
              </p:ext>
            </p:extLst>
          </p:nvPr>
        </p:nvGraphicFramePr>
        <p:xfrm>
          <a:off x="822325" y="3157538"/>
          <a:ext cx="72691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Equation" r:id="rId7" imgW="2286000" imgH="495300" progId="Equation.DSMT4">
                  <p:embed/>
                </p:oleObj>
              </mc:Choice>
              <mc:Fallback>
                <p:oleObj name="Equation" r:id="rId7" imgW="22860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157538"/>
                        <a:ext cx="7269163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29489" y="-36443"/>
            <a:ext cx="312621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6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sz="66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6568024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airwise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87658"/>
              </p:ext>
            </p:extLst>
          </p:nvPr>
        </p:nvGraphicFramePr>
        <p:xfrm>
          <a:off x="660400" y="3200400"/>
          <a:ext cx="61277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200400"/>
                        <a:ext cx="612775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57359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4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13.9|16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9.3|14.2|1.8|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2.8|3.8|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8.5|1.5|4.9|6.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0</TotalTime>
  <Words>263</Words>
  <Application>Microsoft Macintosh PowerPoint</Application>
  <PresentationFormat>On-screen Show (4:3)</PresentationFormat>
  <Paragraphs>58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6.042 Lecture Template</vt:lpstr>
      <vt:lpstr>Default Design</vt:lpstr>
      <vt:lpstr>Equation</vt:lpstr>
      <vt:lpstr>MathType 6.0 Equation</vt:lpstr>
      <vt:lpstr>PowerPoint Presentation</vt:lpstr>
      <vt:lpstr>PowerPoint Presentation</vt:lpstr>
      <vt:lpstr>Repeated Trials</vt:lpstr>
      <vt:lpstr>PowerPoint Presentation</vt:lpstr>
      <vt:lpstr>Repeated Trials</vt:lpstr>
      <vt:lpstr>PowerPoint Presentation</vt:lpstr>
      <vt:lpstr>Analysis of the Proof</vt:lpstr>
      <vt:lpstr>Pairwise Independent Sampling</vt:lpstr>
      <vt:lpstr>Pairwise Independent Sampling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5</cp:revision>
  <cp:lastPrinted>2012-05-02T03:54:32Z</cp:lastPrinted>
  <dcterms:created xsi:type="dcterms:W3CDTF">2011-05-02T03:18:38Z</dcterms:created>
  <dcterms:modified xsi:type="dcterms:W3CDTF">2013-05-10T04:33:29Z</dcterms:modified>
</cp:coreProperties>
</file>